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5" r:id="rId20"/>
    <p:sldId id="274" r:id="rId21"/>
    <p:sldId id="277" r:id="rId22"/>
    <p:sldId id="276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 autoAdjust="0"/>
    <p:restoredTop sz="91975" autoAdjust="0"/>
  </p:normalViewPr>
  <p:slideViewPr>
    <p:cSldViewPr>
      <p:cViewPr varScale="1">
        <p:scale>
          <a:sx n="62" d="100"/>
          <a:sy n="62" d="100"/>
        </p:scale>
        <p:origin x="-127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6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image" Target="../media/image10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6.emf"/><Relationship Id="rId1" Type="http://schemas.openxmlformats.org/officeDocument/2006/relationships/image" Target="../media/image115.emf"/><Relationship Id="rId4" Type="http://schemas.openxmlformats.org/officeDocument/2006/relationships/image" Target="../media/image1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F7D83-ED78-4B84-B978-4FDFB5808F9F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461A80-0CB1-4D15-A716-B32CF8421F1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7627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TW" altLang="en-US" smtClean="0"/>
              <a:t>按一下圖示以新增圖片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A505EBB3-3154-4283-8F4A-747EB1150AC2}" type="datetimeFigureOut">
              <a:rPr lang="zh-TW" altLang="en-US" smtClean="0"/>
              <a:t>2011/5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6C550358-34BE-4199-BCDE-2E8F0B3A2158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png"/><Relationship Id="rId5" Type="http://schemas.openxmlformats.org/officeDocument/2006/relationships/image" Target="../media/image40.e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10" Type="http://schemas.openxmlformats.org/officeDocument/2006/relationships/image" Target="../media/image45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e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67.png"/><Relationship Id="rId4" Type="http://schemas.openxmlformats.org/officeDocument/2006/relationships/image" Target="../media/image62.emf"/><Relationship Id="rId9" Type="http://schemas.openxmlformats.org/officeDocument/2006/relationships/image" Target="../media/image6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Relationship Id="rId9" Type="http://schemas.openxmlformats.org/officeDocument/2006/relationships/image" Target="../media/image9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7.e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0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0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0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119.png"/><Relationship Id="rId12" Type="http://schemas.openxmlformats.org/officeDocument/2006/relationships/image" Target="../media/image1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6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20.png"/><Relationship Id="rId4" Type="http://schemas.openxmlformats.org/officeDocument/2006/relationships/image" Target="../media/image115.emf"/><Relationship Id="rId9" Type="http://schemas.openxmlformats.org/officeDocument/2006/relationships/image" Target="../media/image117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5.png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10" Type="http://schemas.openxmlformats.org/officeDocument/2006/relationships/image" Target="../media/image121.e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4.png"/><Relationship Id="rId9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emf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2204864"/>
            <a:ext cx="4083875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endParaRPr lang="en-US" altLang="zh-TW" sz="2400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Chain Free Radical Reaction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err="1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Nonchain</a:t>
            </a: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  <a:r>
              <a:rPr lang="en-US" altLang="zh-TW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</a:t>
            </a: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Reactions</a:t>
            </a:r>
          </a:p>
          <a:p>
            <a:pPr marL="342900" indent="-342900">
              <a:buAutoNum type="alphaLcPeriod"/>
            </a:pPr>
            <a:endParaRPr lang="en-US" altLang="zh-TW" b="1" dirty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Miscellaneous </a:t>
            </a:r>
            <a:r>
              <a:rPr lang="en-US" altLang="zh-TW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536" y="836712"/>
            <a:ext cx="2049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latin typeface="Calibri" pitchFamily="34" charset="0"/>
                <a:cs typeface="Calibri" pitchFamily="34" charset="0"/>
              </a:rPr>
              <a:t>Chapter Five</a:t>
            </a:r>
            <a:endParaRPr lang="zh-TW" alt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122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6753" y="188640"/>
            <a:ext cx="4201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: Typical Reaction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768" y="710019"/>
            <a:ext cx="85580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5. Disproportionation: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two radicals with the same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formula become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two products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with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different formulas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18971"/>
              </p:ext>
            </p:extLst>
          </p:nvPr>
        </p:nvGraphicFramePr>
        <p:xfrm>
          <a:off x="683568" y="1432811"/>
          <a:ext cx="2888421" cy="28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CS ChemDraw Drawing" r:id="rId3" imgW="2063158" imgH="203800" progId="ChemDraw.Document.6.0">
                  <p:embed/>
                </p:oleObj>
              </mc:Choice>
              <mc:Fallback>
                <p:oleObj name="CS ChemDraw Drawing" r:id="rId3" imgW="2063158" imgH="20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32811"/>
                        <a:ext cx="2888421" cy="28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862147"/>
            <a:ext cx="4293870" cy="846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38768" y="2926685"/>
            <a:ext cx="85580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6. One-electron transfer: in the presence of an oxidizing or reducing agent to give an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even-electron species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9160" y="3685674"/>
            <a:ext cx="2383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One-electron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reduction</a:t>
            </a:r>
            <a:endParaRPr lang="zh-TW" altLang="en-US" dirty="0"/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98" y="4149080"/>
            <a:ext cx="5687378" cy="560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338768" y="4859868"/>
            <a:ext cx="2582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One-electron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oxidadation</a:t>
            </a:r>
            <a:endParaRPr lang="zh-TW" altLang="en-US" dirty="0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5305196"/>
            <a:ext cx="5247323" cy="86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896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6753" y="188640"/>
            <a:ext cx="4201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: Typical Reaction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768" y="76470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6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. Rearrangement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11560" y="2636912"/>
            <a:ext cx="5454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The concerted 1,2-shift doesn’t occur in free radicals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4792" y="1124744"/>
            <a:ext cx="50128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can undergo 1,2-hydride or alkyl shift.</a:t>
            </a:r>
            <a:endParaRPr lang="zh-TW" altLang="en-US" dirty="0"/>
          </a:p>
        </p:txBody>
      </p:sp>
      <p:grpSp>
        <p:nvGrpSpPr>
          <p:cNvPr id="12" name="群組 11"/>
          <p:cNvGrpSpPr/>
          <p:nvPr/>
        </p:nvGrpSpPr>
        <p:grpSpPr>
          <a:xfrm>
            <a:off x="803558" y="1538010"/>
            <a:ext cx="3618609" cy="959470"/>
            <a:chOff x="803558" y="1568490"/>
            <a:chExt cx="3618609" cy="95947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3558" y="1613560"/>
              <a:ext cx="1634490" cy="914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7" name="直線單箭頭接點 6"/>
            <p:cNvCxnSpPr/>
            <p:nvPr/>
          </p:nvCxnSpPr>
          <p:spPr>
            <a:xfrm flipH="1">
              <a:off x="1187624" y="1700808"/>
              <a:ext cx="792088" cy="1440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單箭頭接點 8"/>
            <p:cNvCxnSpPr/>
            <p:nvPr/>
          </p:nvCxnSpPr>
          <p:spPr>
            <a:xfrm>
              <a:off x="2699792" y="2204864"/>
              <a:ext cx="72008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物件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0645399"/>
                </p:ext>
              </p:extLst>
            </p:nvPr>
          </p:nvGraphicFramePr>
          <p:xfrm>
            <a:off x="3707904" y="1865159"/>
            <a:ext cx="714263" cy="483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CS ChemDraw Drawing" r:id="rId4" imgW="510188" imgH="345515" progId="ChemDraw.Document.6.0">
                    <p:embed/>
                  </p:oleObj>
                </mc:Choice>
                <mc:Fallback>
                  <p:oleObj name="CS ChemDraw Drawing" r:id="rId4" imgW="510188" imgH="34551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07904" y="1865159"/>
                          <a:ext cx="714263" cy="483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2401993" y="1568490"/>
              <a:ext cx="125810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dirty="0" smtClean="0">
                  <a:latin typeface="Calibri" pitchFamily="34" charset="0"/>
                  <a:cs typeface="Calibri" pitchFamily="34" charset="0"/>
                </a:rPr>
                <a:t>1,2-hydride</a:t>
              </a:r>
            </a:p>
            <a:p>
              <a:r>
                <a:rPr lang="en-US" altLang="zh-TW" dirty="0" smtClean="0">
                  <a:latin typeface="Calibri" pitchFamily="34" charset="0"/>
                  <a:cs typeface="Calibri" pitchFamily="34" charset="0"/>
                </a:rPr>
                <a:t>shift</a:t>
              </a:r>
              <a:endParaRPr lang="zh-TW" altLang="en-US" dirty="0"/>
            </a:p>
          </p:txBody>
        </p:sp>
      </p:grp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09" y="3068960"/>
            <a:ext cx="6627495" cy="1173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032560" y="2318400"/>
            <a:ext cx="830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HOMO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209995" y="2961372"/>
            <a:ext cx="7744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LUMO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611560" y="4355812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However, unsaturated groups can shift by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addition-fragmentation mechanism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725144"/>
            <a:ext cx="4853940" cy="1100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251520" y="6011996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Ex: Please draw the mechanism of following reaction.</a:t>
            </a:r>
            <a:endParaRPr lang="zh-TW" altLang="en-US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825" y="5922992"/>
            <a:ext cx="3380423" cy="786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11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2204864"/>
            <a:ext cx="4083875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endParaRPr lang="en-US" altLang="zh-TW" sz="2400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Chain Free Radical Reaction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solidFill>
                <a:srgbClr val="FF0000"/>
              </a:solidFill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err="1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Nonchain</a:t>
            </a: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  <a:r>
              <a:rPr lang="en-US" altLang="zh-TW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</a:t>
            </a: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Reactions</a:t>
            </a:r>
          </a:p>
          <a:p>
            <a:pPr marL="342900" indent="-342900">
              <a:buAutoNum type="alphaLcPeriod"/>
            </a:pPr>
            <a:endParaRPr lang="en-US" altLang="zh-TW" b="1" dirty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Miscellaneous </a:t>
            </a:r>
            <a:r>
              <a:rPr lang="en-US" altLang="zh-TW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536" y="836712"/>
            <a:ext cx="2049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latin typeface="Calibri" pitchFamily="34" charset="0"/>
                <a:cs typeface="Calibri" pitchFamily="34" charset="0"/>
              </a:rPr>
              <a:t>Chapter Five</a:t>
            </a:r>
            <a:endParaRPr lang="zh-TW" alt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814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188640"/>
            <a:ext cx="6671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Substitution R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768" y="76470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1. Halogenation of alkanes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5" name="群組 4"/>
          <p:cNvGrpSpPr>
            <a:grpSpLocks noChangeAspect="1"/>
          </p:cNvGrpSpPr>
          <p:nvPr/>
        </p:nvGrpSpPr>
        <p:grpSpPr>
          <a:xfrm>
            <a:off x="649997" y="1207800"/>
            <a:ext cx="2190941" cy="467656"/>
            <a:chOff x="2999423" y="3080008"/>
            <a:chExt cx="3129915" cy="66808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663" y="3109913"/>
              <a:ext cx="3114675" cy="638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文字方塊 3"/>
            <p:cNvSpPr txBox="1"/>
            <p:nvPr/>
          </p:nvSpPr>
          <p:spPr>
            <a:xfrm>
              <a:off x="2999423" y="3080008"/>
              <a:ext cx="18473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endParaRPr lang="zh-TW" altLang="en-US" sz="800" dirty="0"/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87545"/>
            <a:ext cx="2213610" cy="39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67544" y="1988840"/>
            <a:ext cx="3265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Initi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Sigma-bond </a:t>
            </a:r>
            <a:r>
              <a:rPr lang="en-US" altLang="zh-TW" dirty="0" err="1">
                <a:latin typeface="Calibri" pitchFamily="34" charset="0"/>
                <a:cs typeface="Calibri" pitchFamily="34" charset="0"/>
              </a:rPr>
              <a:t>homolysis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2784" y="2970842"/>
            <a:ext cx="3879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Propagation: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tom abstraction reaction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24" y="3474898"/>
            <a:ext cx="3467100" cy="60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433370"/>
            <a:ext cx="3680460" cy="646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275856" y="3433370"/>
            <a:ext cx="822568" cy="6467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8110108" y="3597488"/>
            <a:ext cx="411284" cy="3233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478592" y="4401710"/>
            <a:ext cx="6190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Termination: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radical-radical combination and disproportionation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845709"/>
            <a:ext cx="2787015" cy="5734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07" y="5619898"/>
            <a:ext cx="4260533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5076056" y="4931876"/>
            <a:ext cx="4075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Ex: Draw the mechanism for the reaction.</a:t>
            </a:r>
            <a:endParaRPr lang="zh-TW" altLang="en-US" u="sng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00258"/>
              </p:ext>
            </p:extLst>
          </p:nvPr>
        </p:nvGraphicFramePr>
        <p:xfrm>
          <a:off x="5148064" y="5373216"/>
          <a:ext cx="3795098" cy="722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9" imgW="2710784" imgH="516106" progId="">
                  <p:embed/>
                </p:oleObj>
              </mc:Choice>
              <mc:Fallback>
                <p:oleObj r:id="rId9" imgW="2710784" imgH="516106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5373216"/>
                        <a:ext cx="3795098" cy="722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81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188640"/>
            <a:ext cx="6671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Substitution R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768" y="76470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2.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Dehalogenation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4960620" cy="1126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80928"/>
            <a:ext cx="1886902" cy="613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32563"/>
            <a:ext cx="4093845" cy="62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67544" y="2411596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Initi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2784" y="3419708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Propagation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823" y="3886348"/>
            <a:ext cx="5427345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784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188640"/>
            <a:ext cx="6671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Substitution R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768" y="76470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3. Carton-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McCombie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reaction: Alcohol is converted into a alkane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6752"/>
            <a:ext cx="4547235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40582"/>
            <a:ext cx="3807142" cy="760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993210"/>
            <a:ext cx="3427095" cy="68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763688" y="2691172"/>
            <a:ext cx="2122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Addition to a </a:t>
            </a:r>
            <a:r>
              <a:rPr lang="el-GR" altLang="zh-TW" dirty="0">
                <a:latin typeface="Calibri" pitchFamily="34" charset="0"/>
                <a:cs typeface="Calibri" pitchFamily="34" charset="0"/>
              </a:rPr>
              <a:t>π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bond</a:t>
            </a:r>
            <a:endParaRPr lang="zh-TW" altLang="en-US" dirty="0"/>
          </a:p>
        </p:txBody>
      </p:sp>
      <p:sp>
        <p:nvSpPr>
          <p:cNvPr id="5" name="矩形 4"/>
          <p:cNvSpPr/>
          <p:nvPr/>
        </p:nvSpPr>
        <p:spPr>
          <a:xfrm>
            <a:off x="6210245" y="2673295"/>
            <a:ext cx="1561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Fragmentation</a:t>
            </a:r>
            <a:endParaRPr lang="zh-TW" altLang="en-US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256" y="3095625"/>
            <a:ext cx="3473768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1643422" y="3380742"/>
            <a:ext cx="2625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Atom abstraction reaction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35403" y="4058488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4. Autoxidation: Key step in the industrial synthesis of phenol and acetone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7" name="群組 6"/>
          <p:cNvGrpSpPr/>
          <p:nvPr/>
        </p:nvGrpSpPr>
        <p:grpSpPr>
          <a:xfrm>
            <a:off x="323528" y="4645168"/>
            <a:ext cx="8712968" cy="646748"/>
            <a:chOff x="611560" y="4366428"/>
            <a:chExt cx="8712968" cy="646748"/>
          </a:xfrm>
        </p:grpSpPr>
        <p:pic>
          <p:nvPicPr>
            <p:cNvPr id="92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366428"/>
              <a:ext cx="3773805" cy="646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23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7255" y="4373096"/>
              <a:ext cx="4847273" cy="640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251520" y="5435932"/>
            <a:ext cx="6427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Ex: Draw the mechanism for all three steps of the phenol synthesis.</a:t>
            </a:r>
            <a:endParaRPr lang="zh-TW" altLang="en-US" u="sng" dirty="0"/>
          </a:p>
        </p:txBody>
      </p:sp>
    </p:spTree>
    <p:extLst>
      <p:ext uri="{BB962C8B-B14F-4D97-AF65-F5344CB8AC3E}">
        <p14:creationId xmlns:p14="http://schemas.microsoft.com/office/powerpoint/2010/main" val="3355143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88640"/>
            <a:ext cx="877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Addition and Fragmentation R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8768" y="76470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1. Carbon-Heteroatom Bond-Forming Reactions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3338" y="1514789"/>
            <a:ext cx="37866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Markovnikov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addition of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HBr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to alkene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895600"/>
              </p:ext>
            </p:extLst>
          </p:nvPr>
        </p:nvGraphicFramePr>
        <p:xfrm>
          <a:off x="467544" y="2028137"/>
          <a:ext cx="2632571" cy="75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CS ChemDraw Drawing" r:id="rId3" imgW="1880408" imgH="537708" progId="ChemDraw.Document.6.0">
                  <p:embed/>
                </p:oleObj>
              </mc:Choice>
              <mc:Fallback>
                <p:oleObj name="CS ChemDraw Drawing" r:id="rId3" imgW="1880408" imgH="537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2028137"/>
                        <a:ext cx="2632571" cy="75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977090" y="1497793"/>
            <a:ext cx="4239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a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nti-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Markovnikov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addition of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HBr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to alkene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39437"/>
              </p:ext>
            </p:extLst>
          </p:nvPr>
        </p:nvGraphicFramePr>
        <p:xfrm>
          <a:off x="5183872" y="2021714"/>
          <a:ext cx="2632571" cy="752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CS ChemDraw Drawing" r:id="rId5" imgW="1880408" imgH="537708" progId="ChemDraw.Document.6.0">
                  <p:embed/>
                </p:oleObj>
              </mc:Choice>
              <mc:Fallback>
                <p:oleObj name="CS ChemDraw Drawing" r:id="rId5" imgW="1880408" imgH="537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3872" y="2021714"/>
                        <a:ext cx="2632571" cy="752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23528" y="1128936"/>
            <a:ext cx="1260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. C-X bond</a:t>
            </a:r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395536" y="2873216"/>
            <a:ext cx="4981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Ex: Please draw the mechanism of above reactions.</a:t>
            </a:r>
            <a:endParaRPr lang="zh-TW" altLang="en-US" u="sng" dirty="0"/>
          </a:p>
        </p:txBody>
      </p:sp>
      <p:sp>
        <p:nvSpPr>
          <p:cNvPr id="10" name="矩形 9"/>
          <p:cNvSpPr/>
          <p:nvPr/>
        </p:nvSpPr>
        <p:spPr>
          <a:xfrm>
            <a:off x="323528" y="3429000"/>
            <a:ext cx="1257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b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 C-S bond</a:t>
            </a:r>
            <a:endParaRPr lang="zh-TW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815328"/>
            <a:ext cx="4853940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50" y="4899824"/>
            <a:ext cx="2326958" cy="473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558" y="4884584"/>
            <a:ext cx="3493770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395536" y="4571836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Initi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4130" y="5759152"/>
            <a:ext cx="4827270" cy="86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76" y="5774392"/>
            <a:ext cx="2326958" cy="853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矩形 17"/>
          <p:cNvSpPr/>
          <p:nvPr/>
        </p:nvSpPr>
        <p:spPr>
          <a:xfrm>
            <a:off x="395536" y="5379164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Propagation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533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38768" y="76470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2. Carbon-Carbon Bond-Forming Reactions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88640"/>
            <a:ext cx="877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Addition and Fragmentation R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1128936"/>
            <a:ext cx="4868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. Polymerization of ethylene to give polyethylene</a:t>
            </a:r>
            <a:endParaRPr lang="zh-TW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6792"/>
            <a:ext cx="3260408" cy="806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84" y="2636912"/>
            <a:ext cx="2360295" cy="246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95536" y="2276872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Initi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457" y="2387540"/>
            <a:ext cx="4493895" cy="75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56992"/>
            <a:ext cx="4620578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395536" y="2987660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Propagation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5536" y="3995772"/>
            <a:ext cx="2183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Side chain branching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365104"/>
            <a:ext cx="4887278" cy="753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395536" y="5147900"/>
            <a:ext cx="4981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Ex: Please draw the mechanism of above reactions.</a:t>
            </a:r>
            <a:endParaRPr lang="zh-TW" altLang="en-US" u="sng" dirty="0"/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158" y="5589240"/>
            <a:ext cx="4513898" cy="86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7245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764704"/>
            <a:ext cx="61136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b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 Cyclization: five-member ring is better than six-member ring.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88640"/>
            <a:ext cx="877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Addition and Fragmentation R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678165" y="1268760"/>
            <a:ext cx="4973955" cy="753428"/>
            <a:chOff x="678165" y="1268760"/>
            <a:chExt cx="4973955" cy="753428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65" y="1268760"/>
              <a:ext cx="4973955" cy="753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文字方塊 3"/>
            <p:cNvSpPr txBox="1"/>
            <p:nvPr/>
          </p:nvSpPr>
          <p:spPr>
            <a:xfrm>
              <a:off x="3810392" y="1413356"/>
              <a:ext cx="432048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TW" altLang="en-US" sz="800" dirty="0"/>
            </a:p>
          </p:txBody>
        </p:sp>
        <p:sp>
          <p:nvSpPr>
            <p:cNvPr id="6" name="文字方塊 5"/>
            <p:cNvSpPr txBox="1"/>
            <p:nvPr/>
          </p:nvSpPr>
          <p:spPr>
            <a:xfrm>
              <a:off x="1949232" y="1416968"/>
              <a:ext cx="432048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zh-TW" altLang="en-US" sz="800" dirty="0"/>
            </a:p>
          </p:txBody>
        </p:sp>
      </p:grp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80835"/>
            <a:ext cx="3780472" cy="1060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930" y="3429000"/>
            <a:ext cx="1886902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8726" y="3371651"/>
            <a:ext cx="4113847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170" y="4535775"/>
            <a:ext cx="5313998" cy="1053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809252"/>
            <a:ext cx="5287328" cy="86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395536" y="3116436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Initi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5536" y="4067780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Propagation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9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3528" y="764704"/>
            <a:ext cx="1493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c. Other cases</a:t>
            </a:r>
            <a:endParaRPr lang="zh-TW" altLang="en-US" dirty="0"/>
          </a:p>
        </p:txBody>
      </p:sp>
      <p:sp>
        <p:nvSpPr>
          <p:cNvPr id="3" name="矩形 2"/>
          <p:cNvSpPr/>
          <p:nvPr/>
        </p:nvSpPr>
        <p:spPr>
          <a:xfrm>
            <a:off x="251520" y="188640"/>
            <a:ext cx="877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Addition and Fragmentation R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07" y="1268760"/>
            <a:ext cx="5807393" cy="6267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群組 6"/>
          <p:cNvGrpSpPr/>
          <p:nvPr/>
        </p:nvGrpSpPr>
        <p:grpSpPr>
          <a:xfrm>
            <a:off x="1259632" y="2114319"/>
            <a:ext cx="5864329" cy="594601"/>
            <a:chOff x="1259632" y="2420888"/>
            <a:chExt cx="5864329" cy="594601"/>
          </a:xfrm>
        </p:grpSpPr>
        <p:pic>
          <p:nvPicPr>
            <p:cNvPr id="1536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0096" y="2435416"/>
              <a:ext cx="4253865" cy="5800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6" name="群組 5"/>
            <p:cNvGrpSpPr>
              <a:grpSpLocks noChangeAspect="1"/>
            </p:cNvGrpSpPr>
            <p:nvPr/>
          </p:nvGrpSpPr>
          <p:grpSpPr>
            <a:xfrm>
              <a:off x="1259632" y="2420888"/>
              <a:ext cx="1500188" cy="580073"/>
              <a:chOff x="3500438" y="3014663"/>
              <a:chExt cx="2143125" cy="828675"/>
            </a:xfrm>
          </p:grpSpPr>
          <p:pic>
            <p:nvPicPr>
              <p:cNvPr id="15365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0438" y="3014663"/>
                <a:ext cx="2143125" cy="828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0" name="文字方塊 9"/>
              <p:cNvSpPr txBox="1"/>
              <p:nvPr/>
            </p:nvSpPr>
            <p:spPr>
              <a:xfrm>
                <a:off x="3508452" y="3057189"/>
                <a:ext cx="252028" cy="17235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zh-TW" altLang="en-US" sz="1000" dirty="0"/>
              </a:p>
            </p:txBody>
          </p:sp>
        </p:grpSp>
      </p:grpSp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531" y="3140968"/>
            <a:ext cx="5160645" cy="860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190405"/>
            <a:ext cx="5400675" cy="966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矩形 14"/>
          <p:cNvSpPr/>
          <p:nvPr/>
        </p:nvSpPr>
        <p:spPr>
          <a:xfrm>
            <a:off x="395536" y="1916832"/>
            <a:ext cx="1091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Initi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5536" y="2708920"/>
            <a:ext cx="14045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Propagation:</a:t>
            </a:r>
            <a:endParaRPr lang="zh-TW" altLang="en-US" i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979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116632"/>
            <a:ext cx="1854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群組 8"/>
          <p:cNvGrpSpPr/>
          <p:nvPr/>
        </p:nvGrpSpPr>
        <p:grpSpPr>
          <a:xfrm>
            <a:off x="237872" y="2996952"/>
            <a:ext cx="3483518" cy="2031325"/>
            <a:chOff x="237872" y="2996952"/>
            <a:chExt cx="3483518" cy="2031325"/>
          </a:xfrm>
        </p:grpSpPr>
        <p:sp>
          <p:nvSpPr>
            <p:cNvPr id="3" name="矩形 2"/>
            <p:cNvSpPr/>
            <p:nvPr/>
          </p:nvSpPr>
          <p:spPr>
            <a:xfrm>
              <a:off x="237872" y="2996952"/>
              <a:ext cx="3483518" cy="20313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TW" b="1" dirty="0" smtClean="0">
                  <a:latin typeface="Calibri" pitchFamily="34" charset="0"/>
                  <a:cs typeface="Calibri" pitchFamily="34" charset="0"/>
                </a:rPr>
                <a:t>Properties of free radicals</a:t>
              </a:r>
            </a:p>
            <a:p>
              <a:r>
                <a:rPr lang="en-US" altLang="zh-TW" dirty="0" smtClean="0">
                  <a:latin typeface="Calibri" pitchFamily="34" charset="0"/>
                  <a:cs typeface="Calibri" pitchFamily="34" charset="0"/>
                </a:rPr>
                <a:t>1. One or more unpaired electrons.</a:t>
              </a:r>
            </a:p>
            <a:p>
              <a:pPr marL="342900" indent="-342900">
                <a:buAutoNum type="arabicPeriod"/>
              </a:pPr>
              <a:endParaRPr lang="en-US" altLang="zh-TW" dirty="0">
                <a:latin typeface="Calibri" pitchFamily="34" charset="0"/>
                <a:cs typeface="Calibri" pitchFamily="34" charset="0"/>
              </a:endParaRPr>
            </a:p>
            <a:p>
              <a:endParaRPr lang="en-US" altLang="zh-TW" dirty="0">
                <a:latin typeface="Calibri" pitchFamily="34" charset="0"/>
                <a:cs typeface="Calibri" pitchFamily="34" charset="0"/>
              </a:endParaRPr>
            </a:p>
            <a:p>
              <a:endParaRPr lang="en-US" altLang="zh-TW" dirty="0" smtClean="0">
                <a:latin typeface="Calibri" pitchFamily="34" charset="0"/>
                <a:cs typeface="Calibri" pitchFamily="34" charset="0"/>
              </a:endParaRPr>
            </a:p>
            <a:p>
              <a:r>
                <a:rPr lang="en-US" altLang="zh-TW" dirty="0" smtClean="0">
                  <a:latin typeface="Calibri" pitchFamily="34" charset="0"/>
                  <a:cs typeface="Calibri" pitchFamily="34" charset="0"/>
                </a:rPr>
                <a:t>2. Electron-deficient species.</a:t>
              </a:r>
            </a:p>
            <a:p>
              <a:r>
                <a:rPr lang="en-US" altLang="zh-TW" dirty="0" smtClean="0">
                  <a:latin typeface="Calibri" pitchFamily="34" charset="0"/>
                  <a:cs typeface="Calibri" pitchFamily="34" charset="0"/>
                </a:rPr>
                <a:t>3. </a:t>
              </a:r>
              <a:r>
                <a:rPr lang="en-US" altLang="zh-TW" dirty="0" smtClean="0"/>
                <a:t>Uncharged molecules.</a:t>
              </a:r>
              <a:endParaRPr lang="zh-TW" altLang="en-US" dirty="0"/>
            </a:p>
          </p:txBody>
        </p:sp>
        <p:graphicFrame>
          <p:nvGraphicFramePr>
            <p:cNvPr id="5" name="物件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730480"/>
                </p:ext>
              </p:extLst>
            </p:nvPr>
          </p:nvGraphicFramePr>
          <p:xfrm>
            <a:off x="557177" y="3732272"/>
            <a:ext cx="630447" cy="598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CS ChemDraw Drawing" r:id="rId3" imgW="420298" imgH="398962" progId="ChemDraw.Document.6.0">
                    <p:embed/>
                  </p:oleObj>
                </mc:Choice>
                <mc:Fallback>
                  <p:oleObj name="CS ChemDraw Drawing" r:id="rId3" imgW="420298" imgH="39896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7177" y="3732272"/>
                          <a:ext cx="630447" cy="598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物件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692613"/>
                </p:ext>
              </p:extLst>
            </p:nvPr>
          </p:nvGraphicFramePr>
          <p:xfrm>
            <a:off x="1619064" y="3691652"/>
            <a:ext cx="720688" cy="650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5" name="CS ChemDraw Drawing" r:id="rId5" imgW="514777" imgH="464556" progId="ChemDraw.Document.6.0">
                    <p:embed/>
                  </p:oleObj>
                </mc:Choice>
                <mc:Fallback>
                  <p:oleObj name="CS ChemDraw Drawing" r:id="rId5" imgW="514777" imgH="46455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619064" y="3691652"/>
                          <a:ext cx="720688" cy="6503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矩形 6"/>
          <p:cNvSpPr/>
          <p:nvPr/>
        </p:nvSpPr>
        <p:spPr>
          <a:xfrm>
            <a:off x="237872" y="683404"/>
            <a:ext cx="62572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Discovery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of free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radicals</a:t>
            </a:r>
          </a:p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Prof.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Gomberg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was the first to characterize a free radical in 1900.</a:t>
            </a:r>
            <a:endParaRPr lang="en-US" altLang="zh-TW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0228" y="5085184"/>
            <a:ext cx="22355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Shape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of free radicals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419756"/>
              </p:ext>
            </p:extLst>
          </p:nvPr>
        </p:nvGraphicFramePr>
        <p:xfrm>
          <a:off x="336073" y="5517232"/>
          <a:ext cx="4956007" cy="115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CS ChemDraw Drawing" r:id="rId7" imgW="3540005" imgH="822758" progId="ChemDraw.Document.6.0">
                  <p:embed/>
                </p:oleObj>
              </mc:Choice>
              <mc:Fallback>
                <p:oleObj name="CS ChemDraw Drawing" r:id="rId7" imgW="3540005" imgH="822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073" y="5517232"/>
                        <a:ext cx="4956007" cy="115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450352" y="5454516"/>
            <a:ext cx="1872208" cy="12148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280005"/>
              </p:ext>
            </p:extLst>
          </p:nvPr>
        </p:nvGraphicFramePr>
        <p:xfrm>
          <a:off x="380296" y="1458496"/>
          <a:ext cx="4390642" cy="140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CS ChemDraw Drawing" r:id="rId9" imgW="3136173" imgH="1002263" progId="ChemDraw.Document.6.0">
                  <p:embed/>
                </p:oleObj>
              </mc:Choice>
              <mc:Fallback>
                <p:oleObj name="CS ChemDraw Drawing" r:id="rId9" imgW="3136173" imgH="10022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296" y="1458496"/>
                        <a:ext cx="4390642" cy="1403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246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95536" y="827420"/>
            <a:ext cx="4654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Please draw the mechanism of above reactions.</a:t>
            </a:r>
            <a:endParaRPr lang="zh-TW" altLang="en-US" u="sng" dirty="0"/>
          </a:p>
        </p:txBody>
      </p:sp>
      <p:sp>
        <p:nvSpPr>
          <p:cNvPr id="3" name="矩形 2"/>
          <p:cNvSpPr/>
          <p:nvPr/>
        </p:nvSpPr>
        <p:spPr>
          <a:xfrm>
            <a:off x="251520" y="188640"/>
            <a:ext cx="87726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Chain Free Radical Reactions: Addition and Fragmentation Reac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12" y="1595447"/>
            <a:ext cx="4653915" cy="1113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07504" y="1456060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a)</a:t>
            </a:r>
            <a:endParaRPr lang="zh-TW" altLang="en-US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52936"/>
            <a:ext cx="3947160" cy="1080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12" y="4254411"/>
            <a:ext cx="4253865" cy="1046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07504" y="2915667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b)</a:t>
            </a:r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107504" y="4149080"/>
            <a:ext cx="4363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c)</a:t>
            </a:r>
            <a:endParaRPr lang="zh-TW" altLang="en-US" dirty="0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88" y="5675907"/>
            <a:ext cx="5200650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07504" y="5363924"/>
            <a:ext cx="447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d)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5508104" y="1556792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e)</a:t>
            </a:r>
            <a:endParaRPr lang="zh-TW" altLang="en-US" dirty="0"/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898154"/>
            <a:ext cx="3353753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87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2204864"/>
            <a:ext cx="4083875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endParaRPr lang="en-US" altLang="zh-TW" sz="2400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Chain Free Radical Reaction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solidFill>
                <a:srgbClr val="FF0000"/>
              </a:solidFill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err="1" smtClean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Nonchain</a:t>
            </a:r>
            <a:r>
              <a:rPr lang="en-US" altLang="zh-TW" b="1" dirty="0" smtClean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  <a:r>
              <a:rPr lang="en-US" altLang="zh-TW" b="1" dirty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</a:t>
            </a:r>
            <a:r>
              <a:rPr lang="en-US" altLang="zh-TW" b="1" dirty="0" smtClean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Reactions</a:t>
            </a:r>
          </a:p>
          <a:p>
            <a:pPr marL="342900" indent="-342900">
              <a:buAutoNum type="alphaLcPeriod"/>
            </a:pPr>
            <a:endParaRPr lang="en-US" altLang="zh-TW" b="1" dirty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Miscellaneous </a:t>
            </a:r>
            <a:r>
              <a:rPr lang="en-US" altLang="zh-TW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536" y="836712"/>
            <a:ext cx="2049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latin typeface="Calibri" pitchFamily="34" charset="0"/>
                <a:cs typeface="Calibri" pitchFamily="34" charset="0"/>
              </a:rPr>
              <a:t>Chapter Five</a:t>
            </a:r>
            <a:endParaRPr lang="zh-TW" alt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62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6725" y="303039"/>
            <a:ext cx="76837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Photochemical Reaction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1052736"/>
            <a:ext cx="8820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eriod"/>
            </a:pP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altLang="zh-TW" dirty="0" err="1">
                <a:latin typeface="Calibri" pitchFamily="34" charset="0"/>
                <a:cs typeface="Calibri" pitchFamily="34" charset="0"/>
              </a:rPr>
              <a:t>photoexcitation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of a carbonyl compound to give a 1,2-diradical is often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followed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by a fragmentation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reaction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97587" y="1907540"/>
            <a:ext cx="1826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Norrish type one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68364"/>
            <a:ext cx="4500563" cy="646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23528" y="4221088"/>
            <a:ext cx="18288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Norrish type two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12" y="3188444"/>
            <a:ext cx="3340418" cy="69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188444"/>
            <a:ext cx="3387090" cy="740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169" y="4829862"/>
            <a:ext cx="3273743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847" y="4908527"/>
            <a:ext cx="5000625" cy="71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3764672" y="4583358"/>
            <a:ext cx="13417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1,4-diradical</a:t>
            </a:r>
            <a:endParaRPr lang="zh-TW" altLang="en-US" dirty="0"/>
          </a:p>
        </p:txBody>
      </p:sp>
      <p:cxnSp>
        <p:nvCxnSpPr>
          <p:cNvPr id="8" name="直線單箭頭接點 7"/>
          <p:cNvCxnSpPr/>
          <p:nvPr/>
        </p:nvCxnSpPr>
        <p:spPr>
          <a:xfrm>
            <a:off x="4435561" y="5629962"/>
            <a:ext cx="0" cy="35202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463264"/>
              </p:ext>
            </p:extLst>
          </p:nvPr>
        </p:nvGraphicFramePr>
        <p:xfrm>
          <a:off x="4006984" y="5807494"/>
          <a:ext cx="940258" cy="645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CS ChemDraw Drawing" r:id="rId8" imgW="671613" imgH="461316" progId="ChemDraw.Document.6.0">
                  <p:embed/>
                </p:oleObj>
              </mc:Choice>
              <mc:Fallback>
                <p:oleObj name="CS ChemDraw Drawing" r:id="rId8" imgW="671613" imgH="4613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6984" y="5807494"/>
                        <a:ext cx="940258" cy="645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55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76725" y="303039"/>
            <a:ext cx="76837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Photochemical Reaction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908720"/>
            <a:ext cx="8820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.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Pinacol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coupling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05" y="1320711"/>
            <a:ext cx="5887403" cy="893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251520" y="2636912"/>
            <a:ext cx="8820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c. Barton reaction: an alkyl nitrite is converted into an alcohol-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oxime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499603"/>
              </p:ext>
            </p:extLst>
          </p:nvPr>
        </p:nvGraphicFramePr>
        <p:xfrm>
          <a:off x="467544" y="3374843"/>
          <a:ext cx="6811958" cy="199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CS ChemDraw Drawing" r:id="rId4" imgW="4865684" imgH="1427409" progId="ChemDraw.Document.6.0">
                  <p:embed/>
                </p:oleObj>
              </mc:Choice>
              <mc:Fallback>
                <p:oleObj name="CS ChemDraw Drawing" r:id="rId4" imgW="4865684" imgH="14274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3374843"/>
                        <a:ext cx="6811958" cy="1998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56805" y="3356992"/>
            <a:ext cx="414795" cy="57606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984176" y="3073122"/>
            <a:ext cx="759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nitrite</a:t>
            </a:r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2195736" y="5301208"/>
            <a:ext cx="8624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lcohol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85899" y="4293096"/>
            <a:ext cx="754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latin typeface="Calibri" pitchFamily="34" charset="0"/>
                <a:cs typeface="Calibri" pitchFamily="34" charset="0"/>
              </a:rPr>
              <a:t>oxime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2793245" y="4477762"/>
            <a:ext cx="592654" cy="6794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717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4153" y="231031"/>
            <a:ext cx="7494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Reductions with Metal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513" y="1065510"/>
            <a:ext cx="88266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1. An electron is transferred from the metal to the substrate to give a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radical anion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.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2. A second electron transfer to the radical anion occurs to give a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closed-shell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dianion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.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3. The </a:t>
            </a:r>
            <a:r>
              <a:rPr lang="en-US" altLang="zh-TW" dirty="0" err="1">
                <a:latin typeface="Calibri" pitchFamily="34" charset="0"/>
                <a:cs typeface="Calibri" pitchFamily="34" charset="0"/>
              </a:rPr>
              <a:t>dianion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is protonated to give a closed-shell an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63" y="2314208"/>
            <a:ext cx="3567113" cy="1080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94753" y="2076768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Ex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573016"/>
            <a:ext cx="5207318" cy="993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117" y="3537570"/>
            <a:ext cx="1880235" cy="986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04" y="4574445"/>
            <a:ext cx="3840480" cy="1086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224788" y="327569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Mechanism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25232" y="5733256"/>
            <a:ext cx="2872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Please draw the mechanism</a:t>
            </a:r>
            <a:endParaRPr lang="zh-TW" altLang="en-US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166628"/>
            <a:ext cx="3300413" cy="646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79513" y="762918"/>
            <a:ext cx="3225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a. Addition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of H</a:t>
            </a:r>
            <a:r>
              <a:rPr lang="en-US" altLang="zh-TW" b="1" baseline="-25000" dirty="0">
                <a:latin typeface="Calibri" pitchFamily="34" charset="0"/>
                <a:cs typeface="Calibri" pitchFamily="34" charset="0"/>
              </a:rPr>
              <a:t>2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across </a:t>
            </a:r>
            <a:r>
              <a:rPr lang="el-GR" altLang="zh-TW" b="1" dirty="0">
                <a:latin typeface="Calibri" pitchFamily="34" charset="0"/>
                <a:cs typeface="Calibri" pitchFamily="34" charset="0"/>
              </a:rPr>
              <a:t>π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 Bonds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413106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55576" y="245408"/>
            <a:ext cx="77282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Reductions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with Metal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836712"/>
            <a:ext cx="3311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b. Birch reaction: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regiosel</a:t>
            </a:r>
            <a:r>
              <a:rPr lang="en-US" altLang="zh-TW" b="1" dirty="0" err="1">
                <a:latin typeface="Calibri" pitchFamily="34" charset="0"/>
                <a:cs typeface="Calibri" pitchFamily="34" charset="0"/>
              </a:rPr>
              <a:t>ec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tivity</a:t>
            </a:r>
            <a:endParaRPr lang="zh-TW" altLang="en-US" b="1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30232"/>
              </p:ext>
            </p:extLst>
          </p:nvPr>
        </p:nvGraphicFramePr>
        <p:xfrm>
          <a:off x="251520" y="2060848"/>
          <a:ext cx="8841374" cy="236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CS ChemDraw Drawing" r:id="rId3" imgW="6315267" imgH="1686545" progId="ChemDraw.Document.6.0">
                  <p:embed/>
                </p:oleObj>
              </mc:Choice>
              <mc:Fallback>
                <p:oleObj name="CS ChemDraw Drawing" r:id="rId3" imgW="6315267" imgH="16865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060848"/>
                        <a:ext cx="8841374" cy="236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70601"/>
              </p:ext>
            </p:extLst>
          </p:nvPr>
        </p:nvGraphicFramePr>
        <p:xfrm>
          <a:off x="266760" y="4381438"/>
          <a:ext cx="7740123" cy="204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CS ChemDraw Drawing" r:id="rId5" imgW="5528659" imgH="1461150" progId="ChemDraw.Document.6.0">
                  <p:embed/>
                </p:oleObj>
              </mc:Choice>
              <mc:Fallback>
                <p:oleObj name="CS ChemDraw Drawing" r:id="rId5" imgW="5528659" imgH="1461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60" y="4381438"/>
                        <a:ext cx="7740123" cy="2045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51520" y="1270501"/>
            <a:ext cx="32422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ED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electron-donating group</a:t>
            </a:r>
          </a:p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EW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electron-withdrawing group</a:t>
            </a:r>
            <a:endParaRPr lang="zh-TW" altLang="en-US" dirty="0"/>
          </a:p>
        </p:txBody>
      </p:sp>
      <p:sp>
        <p:nvSpPr>
          <p:cNvPr id="9" name="矩形 8"/>
          <p:cNvSpPr/>
          <p:nvPr/>
        </p:nvSpPr>
        <p:spPr>
          <a:xfrm>
            <a:off x="7717739" y="2996952"/>
            <a:ext cx="14627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i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ortho</a:t>
            </a:r>
            <a:r>
              <a:rPr lang="en-US" altLang="zh-TW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, meta-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49680" y="6339800"/>
            <a:ext cx="1275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pso-, </a:t>
            </a:r>
            <a:r>
              <a:rPr lang="en-US" altLang="zh-TW" b="1" i="1" dirty="0" err="1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a</a:t>
            </a:r>
            <a:r>
              <a:rPr lang="en-US" altLang="zh-TW" b="1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-</a:t>
            </a:r>
            <a:endParaRPr lang="zh-TW" altLang="en-US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28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303039"/>
            <a:ext cx="7494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Reductions 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with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Metal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51520" y="836712"/>
            <a:ext cx="3017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irch reaction: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regiosel</a:t>
            </a:r>
            <a:r>
              <a:rPr lang="en-US" altLang="zh-TW" dirty="0" err="1">
                <a:latin typeface="Calibri" pitchFamily="34" charset="0"/>
                <a:cs typeface="Calibri" pitchFamily="34" charset="0"/>
              </a:rPr>
              <a:t>ec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tivity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386158"/>
              </p:ext>
            </p:extLst>
          </p:nvPr>
        </p:nvGraphicFramePr>
        <p:xfrm>
          <a:off x="395536" y="1340768"/>
          <a:ext cx="2498033" cy="974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CS ChemDraw Drawing" r:id="rId3" imgW="1784309" imgH="696159" progId="ChemDraw.Document.6.0">
                  <p:embed/>
                </p:oleObj>
              </mc:Choice>
              <mc:Fallback>
                <p:oleObj name="CS ChemDraw Drawing" r:id="rId3" imgW="1784309" imgH="6961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340768"/>
                        <a:ext cx="2498033" cy="974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34135"/>
              </p:ext>
            </p:extLst>
          </p:nvPr>
        </p:nvGraphicFramePr>
        <p:xfrm>
          <a:off x="3736517" y="1344404"/>
          <a:ext cx="2203635" cy="100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CS ChemDraw Drawing" r:id="rId5" imgW="1574025" imgH="717483" progId="ChemDraw.Document.6.0">
                  <p:embed/>
                </p:oleObj>
              </mc:Choice>
              <mc:Fallback>
                <p:oleObj name="CS ChemDraw Drawing" r:id="rId5" imgW="1574025" imgH="7174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6517" y="1344404"/>
                        <a:ext cx="2203635" cy="100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919413"/>
            <a:ext cx="4453890" cy="71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225232" y="2411596"/>
            <a:ext cx="2872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Please draw the mechanism</a:t>
            </a:r>
            <a:endParaRPr lang="zh-TW" altLang="en-US" u="sng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39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72336" y="303039"/>
            <a:ext cx="76440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Reductions 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with </a:t>
            </a:r>
            <a:r>
              <a:rPr lang="en-US" altLang="zh-TW" sz="2400" b="1" dirty="0">
                <a:latin typeface="Calibri" pitchFamily="34" charset="0"/>
                <a:cs typeface="Calibri" pitchFamily="34" charset="0"/>
              </a:rPr>
              <a:t>Metal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5467350" cy="720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251520" y="836712"/>
            <a:ext cx="3872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c. Reductive coupling: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Pinacol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 coupling</a:t>
            </a:r>
            <a:endParaRPr lang="zh-TW" altLang="en-US" b="1" dirty="0"/>
          </a:p>
        </p:txBody>
      </p:sp>
      <p:sp>
        <p:nvSpPr>
          <p:cNvPr id="5" name="矩形 4"/>
          <p:cNvSpPr/>
          <p:nvPr/>
        </p:nvSpPr>
        <p:spPr>
          <a:xfrm>
            <a:off x="225232" y="2411596"/>
            <a:ext cx="2872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Please draw the mechanism</a:t>
            </a:r>
            <a:endParaRPr lang="zh-TW" altLang="en-US" u="sng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822" y="2847976"/>
            <a:ext cx="3067050" cy="81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463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72336" y="303039"/>
            <a:ext cx="74774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One-Electron Oxida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782022"/>
            <a:ext cx="2968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One-electron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oxidizing agents</a:t>
            </a:r>
            <a:endParaRPr lang="zh-TW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14070"/>
            <a:ext cx="4447223" cy="120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17" y="3762335"/>
            <a:ext cx="6520815" cy="2546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636912"/>
            <a:ext cx="4160520" cy="846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06793" y="2420888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Ex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36828" y="3434948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Mechanism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557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827584" y="303039"/>
            <a:ext cx="69414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Nonchain</a:t>
            </a:r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 Free Radical Reactions: </a:t>
            </a:r>
            <a:r>
              <a:rPr lang="en-US" altLang="zh-TW" sz="2400" b="1" dirty="0" err="1" smtClean="0">
                <a:latin typeface="Calibri" pitchFamily="34" charset="0"/>
                <a:cs typeface="Calibri" pitchFamily="34" charset="0"/>
              </a:rPr>
              <a:t>Cycloaromatization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57200" y="980728"/>
            <a:ext cx="33834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ergman cyclization of a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enediyne</a:t>
            </a:r>
            <a:endParaRPr lang="zh-TW" alt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359382"/>
            <a:ext cx="3027045" cy="926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4356925" y="990020"/>
            <a:ext cx="4623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yclization of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allenylenyne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(1,2,4-trien-6-ynes)</a:t>
            </a:r>
            <a:endParaRPr lang="zh-TW" alt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292" y="1472729"/>
            <a:ext cx="3467100" cy="81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722240"/>
            <a:ext cx="406050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482784" y="2420888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Ex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4312" y="382127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Mechanism: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040" y="4293096"/>
            <a:ext cx="6480810" cy="1493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4222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116632"/>
            <a:ext cx="1854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7873" y="683404"/>
            <a:ext cx="8798624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b="1" dirty="0" smtClean="0">
                <a:latin typeface="Calibri" pitchFamily="34" charset="0"/>
                <a:cs typeface="Calibri" pitchFamily="34" charset="0"/>
              </a:rPr>
              <a:t>Stability of free radicals</a:t>
            </a:r>
          </a:p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oth alkyl radicals and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are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electron-deficient specie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, and the structural features that stabilize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also stabilize radicals. Alkyl radicals are stabilized by adjacent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lone-pair-bearing heteroatoms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nd </a:t>
            </a:r>
            <a:r>
              <a:rPr lang="el-GR" altLang="zh-TW" b="1" dirty="0" smtClean="0">
                <a:latin typeface="Calibri" pitchFamily="34" charset="0"/>
                <a:cs typeface="Calibri" pitchFamily="34" charset="0"/>
              </a:rPr>
              <a:t>π</a:t>
            </a:r>
            <a:r>
              <a:rPr lang="en-US" altLang="zh-TW" b="1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bond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, just as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are, and the order of stability of alkyl radicals is 3° &gt; 2° &gt; 1°(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Hyperconjug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).</a:t>
            </a:r>
          </a:p>
          <a:p>
            <a:endParaRPr lang="en-US" altLang="zh-TW" dirty="0">
              <a:latin typeface="Calibri" pitchFamily="34" charset="0"/>
              <a:cs typeface="Calibri" pitchFamily="34" charset="0"/>
            </a:endParaRPr>
          </a:p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Differences between free radicals and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carbocations</a:t>
            </a:r>
            <a:endParaRPr lang="en-US" altLang="zh-TW" b="1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1. The very unstable aryl and 1° alkyl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are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almost never seen, whereas aryl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nd</a:t>
            </a:r>
          </a:p>
          <a:p>
            <a:r>
              <a:rPr lang="en-US" altLang="zh-TW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    1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° alkyl radicals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are reasonably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comm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2.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The amount of extra stabilization that adjacent lone pairs, </a:t>
            </a:r>
            <a:r>
              <a:rPr lang="en-US" altLang="zh-TW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bonds, and </a:t>
            </a:r>
            <a:r>
              <a:rPr lang="en-US" altLang="zh-TW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onds provide to</a:t>
            </a:r>
          </a:p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  radicals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is not as great as that which they provide to </a:t>
            </a:r>
            <a:r>
              <a:rPr lang="en-US" altLang="zh-TW" dirty="0" err="1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altLang="zh-TW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80" y="4218394"/>
            <a:ext cx="3253740" cy="1860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683568" y="3861048"/>
            <a:ext cx="131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latin typeface="Calibri" pitchFamily="34" charset="0"/>
                <a:cs typeface="Calibri" pitchFamily="34" charset="0"/>
              </a:rPr>
              <a:t>carbocation</a:t>
            </a:r>
            <a:endParaRPr lang="zh-TW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4218394"/>
            <a:ext cx="3267075" cy="1946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4412550" y="3861048"/>
            <a:ext cx="12881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Free radical</a:t>
            </a:r>
            <a:endParaRPr lang="zh-TW" altLang="en-US" dirty="0"/>
          </a:p>
        </p:txBody>
      </p:sp>
      <p:cxnSp>
        <p:nvCxnSpPr>
          <p:cNvPr id="6" name="直線單箭頭接點 5"/>
          <p:cNvCxnSpPr/>
          <p:nvPr/>
        </p:nvCxnSpPr>
        <p:spPr>
          <a:xfrm>
            <a:off x="1691680" y="4230380"/>
            <a:ext cx="144016" cy="7107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5076056" y="4221088"/>
            <a:ext cx="144016" cy="7107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164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331640" y="2204864"/>
            <a:ext cx="4083875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endParaRPr lang="en-US" altLang="zh-TW" sz="2400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Chain Free Radical Reactions</a:t>
            </a:r>
          </a:p>
          <a:p>
            <a:pPr marL="342900" indent="-342900">
              <a:buAutoNum type="alphaLcPeriod"/>
            </a:pPr>
            <a:endParaRPr lang="en-US" altLang="zh-TW" b="1" dirty="0" smtClean="0">
              <a:solidFill>
                <a:srgbClr val="FF0000"/>
              </a:solidFill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err="1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Nonchain</a:t>
            </a: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  <a:r>
              <a:rPr lang="en-US" altLang="zh-TW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</a:t>
            </a:r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Reactions</a:t>
            </a:r>
          </a:p>
          <a:p>
            <a:pPr marL="342900" indent="-342900">
              <a:buAutoNum type="alphaLcPeriod"/>
            </a:pPr>
            <a:endParaRPr lang="en-US" altLang="zh-TW" b="1" dirty="0">
              <a:latin typeface="Calibri" pitchFamily="34" charset="0"/>
              <a:ea typeface="標楷體" pitchFamily="65" charset="-120"/>
              <a:cs typeface="Calibri" pitchFamily="34" charset="0"/>
            </a:endParaRPr>
          </a:p>
          <a:p>
            <a:pPr marL="342900" indent="-342900">
              <a:buAutoNum type="alphaLcPeriod"/>
            </a:pPr>
            <a:r>
              <a:rPr lang="en-US" altLang="zh-TW" b="1" dirty="0" smtClean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Miscellaneous </a:t>
            </a:r>
            <a:r>
              <a:rPr lang="en-US" altLang="zh-TW" b="1" dirty="0">
                <a:solidFill>
                  <a:srgbClr val="FF0000"/>
                </a:solidFill>
                <a:latin typeface="Calibri" pitchFamily="34" charset="0"/>
                <a:ea typeface="標楷體" pitchFamily="65" charset="-120"/>
                <a:cs typeface="Calibri" pitchFamily="34" charset="0"/>
              </a:rPr>
              <a:t>Free Radical Reactions</a:t>
            </a:r>
          </a:p>
          <a:p>
            <a:r>
              <a:rPr lang="en-US" altLang="zh-TW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 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536" y="836712"/>
            <a:ext cx="20494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800" b="1" dirty="0" smtClean="0">
                <a:latin typeface="Calibri" pitchFamily="34" charset="0"/>
                <a:cs typeface="Calibri" pitchFamily="34" charset="0"/>
              </a:rPr>
              <a:t>Chapter Five</a:t>
            </a:r>
            <a:endParaRPr lang="zh-TW" altLang="en-US" sz="28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5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512" y="749464"/>
            <a:ext cx="3116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a. 1,2-Anionic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Rearrangements</a:t>
            </a:r>
            <a:endParaRPr lang="zh-TW" altLang="en-US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97252" y="303039"/>
            <a:ext cx="4939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Miscellaneous Free Radical </a:t>
            </a:r>
            <a:r>
              <a:rPr lang="en-US" altLang="zh-TW" sz="2400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Reaction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79512" y="1124744"/>
            <a:ext cx="2405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Stevens rearrangement</a:t>
            </a:r>
            <a:endParaRPr lang="zh-TW" altLang="en-US" b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2776"/>
              </p:ext>
            </p:extLst>
          </p:nvPr>
        </p:nvGraphicFramePr>
        <p:xfrm>
          <a:off x="366635" y="1638092"/>
          <a:ext cx="7445725" cy="93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CS ChemDraw Drawing" r:id="rId3" imgW="5318375" imgH="665656" progId="ChemDraw.Document.6.0">
                  <p:embed/>
                </p:oleObj>
              </mc:Choice>
              <mc:Fallback>
                <p:oleObj name="CS ChemDraw Drawing" r:id="rId3" imgW="5318375" imgH="6656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635" y="1638092"/>
                        <a:ext cx="7445725" cy="931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716066"/>
              </p:ext>
            </p:extLst>
          </p:nvPr>
        </p:nvGraphicFramePr>
        <p:xfrm>
          <a:off x="395536" y="2636912"/>
          <a:ext cx="7443457" cy="85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CS ChemDraw Drawing" r:id="rId5" imgW="5316755" imgH="613829" progId="ChemDraw.Document.6.0">
                  <p:embed/>
                </p:oleObj>
              </mc:Choice>
              <mc:Fallback>
                <p:oleObj name="CS ChemDraw Drawing" r:id="rId5" imgW="5316755" imgH="613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2636912"/>
                        <a:ext cx="7443457" cy="85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164272" y="3563724"/>
            <a:ext cx="22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Wittig rearrangement</a:t>
            </a:r>
            <a:endParaRPr lang="zh-TW" altLang="en-US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22" y="4175740"/>
            <a:ext cx="6860858" cy="693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69683"/>
              </p:ext>
            </p:extLst>
          </p:nvPr>
        </p:nvGraphicFramePr>
        <p:xfrm>
          <a:off x="7190942" y="4305832"/>
          <a:ext cx="1448178" cy="53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CS ChemDraw Drawing" r:id="rId8" imgW="1034413" imgH="380606" progId="ChemDraw.Document.6.0">
                  <p:embed/>
                </p:oleObj>
              </mc:Choice>
              <mc:Fallback>
                <p:oleObj name="CS ChemDraw Drawing" r:id="rId8" imgW="1034413" imgH="3806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0942" y="4305832"/>
                        <a:ext cx="1448178" cy="53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07504" y="4941168"/>
            <a:ext cx="2872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Please draw the mechanism</a:t>
            </a:r>
            <a:endParaRPr lang="zh-TW" altLang="en-US" u="sng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88072" y="522920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(a)</a:t>
            </a:r>
            <a:endParaRPr lang="zh-TW" alt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168" y="5517232"/>
            <a:ext cx="3733800" cy="96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4335656" y="5229200"/>
            <a:ext cx="452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(b)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3362"/>
              </p:ext>
            </p:extLst>
          </p:nvPr>
        </p:nvGraphicFramePr>
        <p:xfrm>
          <a:off x="4716016" y="5480742"/>
          <a:ext cx="2722138" cy="75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CS ChemDraw Drawing" r:id="rId11" imgW="1944384" imgH="540407" progId="ChemDraw.Document.6.0">
                  <p:embed/>
                </p:oleObj>
              </mc:Choice>
              <mc:Fallback>
                <p:oleObj name="CS ChemDraw Drawing" r:id="rId11" imgW="1944384" imgH="5404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016" y="5480742"/>
                        <a:ext cx="2722138" cy="75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63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97252" y="303039"/>
            <a:ext cx="49390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>
                <a:latin typeface="Calibri" pitchFamily="34" charset="0"/>
                <a:ea typeface="標楷體" pitchFamily="65" charset="-120"/>
                <a:cs typeface="Calibri" pitchFamily="34" charset="0"/>
              </a:rPr>
              <a:t>Miscellaneous Free Radical </a:t>
            </a:r>
            <a:r>
              <a:rPr lang="en-US" altLang="zh-TW" sz="2400" b="1" dirty="0" smtClean="0">
                <a:latin typeface="Calibri" pitchFamily="34" charset="0"/>
                <a:ea typeface="標楷體" pitchFamily="65" charset="-120"/>
                <a:cs typeface="Calibri" pitchFamily="34" charset="0"/>
              </a:rPr>
              <a:t>Reactions</a:t>
            </a:r>
            <a:endParaRPr lang="zh-TW" altLang="en-US" sz="2400" b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98" y="1268760"/>
            <a:ext cx="285369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1439145" y="1916832"/>
            <a:ext cx="2484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latin typeface="Calibri" pitchFamily="34" charset="0"/>
                <a:cs typeface="Calibri" pitchFamily="34" charset="0"/>
              </a:rPr>
              <a:t>d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iradical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triplet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ene</a:t>
            </a:r>
            <a:endParaRPr lang="zh-TW" alt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634" y="1304756"/>
            <a:ext cx="2693670" cy="540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4679505" y="1916832"/>
            <a:ext cx="304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nitrene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N analogs of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enes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179512" y="749464"/>
            <a:ext cx="43964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>
                <a:latin typeface="Calibri" pitchFamily="34" charset="0"/>
                <a:cs typeface="Calibri" pitchFamily="34" charset="0"/>
              </a:rPr>
              <a:t>b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. Reactions of triplet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carbenes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 and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nitrenes</a:t>
            </a:r>
            <a:endParaRPr lang="zh-TW" altLang="en-US" b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群組 8"/>
          <p:cNvGrpSpPr>
            <a:grpSpLocks noChangeAspect="1"/>
          </p:cNvGrpSpPr>
          <p:nvPr/>
        </p:nvGrpSpPr>
        <p:grpSpPr>
          <a:xfrm>
            <a:off x="395536" y="2365241"/>
            <a:ext cx="3735765" cy="1086803"/>
            <a:chOff x="2881313" y="2653273"/>
            <a:chExt cx="5336807" cy="1552575"/>
          </a:xfrm>
        </p:grpSpPr>
        <p:pic>
          <p:nvPicPr>
            <p:cNvPr id="2253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1313" y="2724150"/>
              <a:ext cx="3381375" cy="1409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5495" y="2653273"/>
              <a:ext cx="1952625" cy="15525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438" y="3775685"/>
            <a:ext cx="6480810" cy="1453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197108" y="2286164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Ex: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194752" y="3429000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Mechanism:</a:t>
            </a:r>
            <a:endParaRPr lang="zh-TW" altLang="en-US" dirty="0"/>
          </a:p>
        </p:txBody>
      </p:sp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5738579"/>
            <a:ext cx="5634038" cy="786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43261"/>
              </p:ext>
            </p:extLst>
          </p:nvPr>
        </p:nvGraphicFramePr>
        <p:xfrm>
          <a:off x="238353" y="5698105"/>
          <a:ext cx="2139389" cy="827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CS ChemDraw Drawing" r:id="rId9" imgW="1528135" imgH="590885" progId="ChemDraw.Document.6.0">
                  <p:embed/>
                </p:oleObj>
              </mc:Choice>
              <mc:Fallback>
                <p:oleObj name="CS ChemDraw Drawing" r:id="rId9" imgW="1528135" imgH="5908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353" y="5698105"/>
                        <a:ext cx="2139389" cy="827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194752" y="5363924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Ex:</a:t>
            </a:r>
            <a:endParaRPr lang="zh-TW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2873132" y="536392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Mechanism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2375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116632"/>
            <a:ext cx="1854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2924944"/>
            <a:ext cx="86409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Stability of free radical on heteroatoms.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Neutral free radicals are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electron-deficient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, so radicals centered on less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electronegative elements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are lower in energy than radicals centered on more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electronegative elements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. As a result, the order of stability for first-row radicals is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alkyl (·CR3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) &gt; </a:t>
            </a:r>
            <a:r>
              <a:rPr lang="en-US" altLang="zh-TW" b="1" dirty="0" err="1">
                <a:latin typeface="Calibri" pitchFamily="34" charset="0"/>
                <a:cs typeface="Calibri" pitchFamily="34" charset="0"/>
              </a:rPr>
              <a:t>aminyl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 (·NR2) &gt; </a:t>
            </a:r>
            <a:r>
              <a:rPr lang="en-US" altLang="zh-TW" b="1" dirty="0" err="1">
                <a:latin typeface="Calibri" pitchFamily="34" charset="0"/>
                <a:cs typeface="Calibri" pitchFamily="34" charset="0"/>
              </a:rPr>
              <a:t>alkoxyl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 (RO·)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, and for halogens it is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·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 &gt; Br· &gt;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Cl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·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 &gt; F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·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altLang="zh-TW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44082" y="578297"/>
            <a:ext cx="872040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3.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Captodative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 effect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F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ree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radicals are stabilized both by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electron-rich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onds, like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C––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C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 bonds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, and by </a:t>
            </a:r>
            <a:r>
              <a:rPr lang="en-US" altLang="zh-TW" b="1" dirty="0">
                <a:latin typeface="Calibri" pitchFamily="34" charset="0"/>
                <a:cs typeface="Calibri" pitchFamily="34" charset="0"/>
              </a:rPr>
              <a:t>electron-poor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bonds, like C––O </a:t>
            </a:r>
            <a:r>
              <a:rPr lang="en-US" altLang="zh-TW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bond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However, an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electronrich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ond is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 more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stabilizing than one that is electron-poor. When a radical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is substituted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by both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n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electron-donating and an electron-withdrawing group,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the total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stabilization is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greater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than the sum of the parts in a phenomenon called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altLang="zh-TW" b="1" i="1" dirty="0" err="1" smtClean="0">
                <a:latin typeface="Calibri" pitchFamily="34" charset="0"/>
                <a:cs typeface="Calibri" pitchFamily="34" charset="0"/>
              </a:rPr>
              <a:t>captodative</a:t>
            </a:r>
            <a:r>
              <a:rPr lang="en-US" altLang="zh-TW" b="1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b="1" i="1" dirty="0">
                <a:latin typeface="Calibri" pitchFamily="34" charset="0"/>
                <a:cs typeface="Calibri" pitchFamily="34" charset="0"/>
              </a:rPr>
              <a:t>effect</a:t>
            </a:r>
            <a:r>
              <a:rPr lang="en-US" altLang="zh-TW" i="1" dirty="0">
                <a:latin typeface="Calibri" pitchFamily="34" charset="0"/>
                <a:cs typeface="Calibri" pitchFamily="34" charset="0"/>
              </a:rPr>
              <a:t>.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altLang="zh-TW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809" y="2132856"/>
            <a:ext cx="6047423" cy="833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23528" y="4499828"/>
            <a:ext cx="86409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Steric shielding of the radical centers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098" y="4939809"/>
            <a:ext cx="6400800" cy="1873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橢圓 4"/>
          <p:cNvSpPr/>
          <p:nvPr/>
        </p:nvSpPr>
        <p:spPr>
          <a:xfrm>
            <a:off x="3790960" y="5285968"/>
            <a:ext cx="432048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橢圓 8"/>
          <p:cNvSpPr/>
          <p:nvPr/>
        </p:nvSpPr>
        <p:spPr>
          <a:xfrm>
            <a:off x="3230136" y="5918800"/>
            <a:ext cx="432048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橢圓 9"/>
          <p:cNvSpPr/>
          <p:nvPr/>
        </p:nvSpPr>
        <p:spPr>
          <a:xfrm>
            <a:off x="6376392" y="5903560"/>
            <a:ext cx="432048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5985872" y="5274920"/>
            <a:ext cx="432048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253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116632"/>
            <a:ext cx="1854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692696"/>
            <a:ext cx="2723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Generation of free radicals</a:t>
            </a:r>
            <a:endParaRPr lang="en-US" altLang="zh-TW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414" y="1054548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1.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Sigma-bond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homolysis</a:t>
            </a:r>
            <a:endParaRPr lang="zh-TW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56792"/>
            <a:ext cx="2400300" cy="406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9035" y="1533456"/>
            <a:ext cx="2873693" cy="453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591657" y="1558386"/>
            <a:ext cx="22288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table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benzylic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radical</a:t>
            </a:r>
            <a:endParaRPr lang="zh-TW" alt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66" y="2132856"/>
            <a:ext cx="5827395" cy="1220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98" y="3486568"/>
            <a:ext cx="5394008" cy="1040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98" y="4797152"/>
            <a:ext cx="285369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矩形 11"/>
          <p:cNvSpPr/>
          <p:nvPr/>
        </p:nvSpPr>
        <p:spPr>
          <a:xfrm>
            <a:off x="1439145" y="5445224"/>
            <a:ext cx="24847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>
                <a:latin typeface="Calibri" pitchFamily="34" charset="0"/>
                <a:cs typeface="Calibri" pitchFamily="34" charset="0"/>
              </a:rPr>
              <a:t>d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iradical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triplet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ene</a:t>
            </a:r>
            <a:endParaRPr lang="zh-TW" altLang="en-US" dirty="0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4634" y="4833148"/>
            <a:ext cx="2693670" cy="540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4679505" y="5445224"/>
            <a:ext cx="304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nitrene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N analogs of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ene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9978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116632"/>
            <a:ext cx="1854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692696"/>
            <a:ext cx="2723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Generation of free radicals</a:t>
            </a:r>
            <a:endParaRPr lang="en-US" altLang="zh-TW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34414" y="1054548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2. double-bond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homolysi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: The weaker the </a:t>
            </a:r>
            <a:r>
              <a:rPr lang="el-GR" altLang="zh-TW" dirty="0" smtClean="0">
                <a:latin typeface="Calibri" pitchFamily="34" charset="0"/>
                <a:cs typeface="Calibri" pitchFamily="34" charset="0"/>
              </a:rPr>
              <a:t>π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bond, the easier it is to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photoexcite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zh-TW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26113"/>
            <a:ext cx="3153728" cy="60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48880"/>
            <a:ext cx="5760720" cy="826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683568" y="3060059"/>
            <a:ext cx="425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err="1" smtClean="0">
                <a:latin typeface="Calibri" pitchFamily="34" charset="0"/>
                <a:cs typeface="Calibri" pitchFamily="34" charset="0"/>
              </a:rPr>
              <a:t>cis</a:t>
            </a:r>
            <a:endParaRPr lang="zh-TW" altLang="en-US" i="1" dirty="0"/>
          </a:p>
        </p:txBody>
      </p:sp>
      <p:sp>
        <p:nvSpPr>
          <p:cNvPr id="8" name="矩形 7"/>
          <p:cNvSpPr/>
          <p:nvPr/>
        </p:nvSpPr>
        <p:spPr>
          <a:xfrm>
            <a:off x="5436096" y="3068960"/>
            <a:ext cx="6671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trans</a:t>
            </a:r>
            <a:endParaRPr lang="zh-TW" altLang="en-US" i="1" dirty="0"/>
          </a:p>
        </p:txBody>
      </p:sp>
      <p:sp>
        <p:nvSpPr>
          <p:cNvPr id="6" name="矩形 5"/>
          <p:cNvSpPr/>
          <p:nvPr/>
        </p:nvSpPr>
        <p:spPr>
          <a:xfrm>
            <a:off x="2044408" y="2348880"/>
            <a:ext cx="2455584" cy="8267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334414" y="3779748"/>
            <a:ext cx="85580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3. The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ycloaromatization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of certain highly unsaturated organic compounds can give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diradical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457200" y="4499828"/>
            <a:ext cx="33834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ergman cyclization of a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enediyne</a:t>
            </a:r>
            <a:endParaRPr lang="zh-TW" alt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878482"/>
            <a:ext cx="3027045" cy="926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4356925" y="4509120"/>
            <a:ext cx="4623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yclization of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allenylenyne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(1,2,4-trien-6-ynes)</a:t>
            </a:r>
            <a:endParaRPr lang="zh-TW" altLang="en-US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292" y="4991829"/>
            <a:ext cx="3467100" cy="813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740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203848" y="116632"/>
            <a:ext cx="1854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4414" y="548680"/>
            <a:ext cx="8809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4.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A compound with an electron in a high-energy orbital may transfer the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electron to a</a:t>
            </a:r>
          </a:p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 compound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that has a lower energy orbital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  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03" y="1539039"/>
            <a:ext cx="5153978" cy="66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79512" y="2420888"/>
            <a:ext cx="8809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Ex: Explain why we use </a:t>
            </a:r>
            <a:r>
              <a:rPr lang="en-US" altLang="zh-TW" u="sng" dirty="0" err="1" smtClean="0">
                <a:latin typeface="Calibri" pitchFamily="34" charset="0"/>
                <a:cs typeface="Calibri" pitchFamily="34" charset="0"/>
              </a:rPr>
              <a:t>benzophenone</a:t>
            </a:r>
            <a:r>
              <a:rPr lang="en-US" altLang="zh-TW" u="sng" dirty="0" smtClean="0">
                <a:latin typeface="Calibri" pitchFamily="34" charset="0"/>
                <a:cs typeface="Calibri" pitchFamily="34" charset="0"/>
              </a:rPr>
              <a:t> as indicator in drying solvents(THF and ether) system(water and oxygen free).</a:t>
            </a:r>
            <a:endParaRPr lang="zh-TW" altLang="en-US" u="sng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130292"/>
            <a:ext cx="3967162" cy="586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1259632" y="3779748"/>
            <a:ext cx="2066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deep blue or purple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4078830" y="2082445"/>
            <a:ext cx="1611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 err="1" smtClean="0">
                <a:latin typeface="Calibri" pitchFamily="34" charset="0"/>
                <a:cs typeface="Calibri" pitchFamily="34" charset="0"/>
              </a:rPr>
              <a:t>ortho</a:t>
            </a:r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-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or </a:t>
            </a:r>
            <a:r>
              <a:rPr lang="en-US" altLang="zh-TW" i="1" dirty="0" err="1" smtClean="0">
                <a:latin typeface="Calibri" pitchFamily="34" charset="0"/>
                <a:cs typeface="Calibri" pitchFamily="34" charset="0"/>
              </a:rPr>
              <a:t>para</a:t>
            </a:r>
            <a:r>
              <a:rPr lang="en-US" altLang="zh-TW" i="1" dirty="0" smtClean="0">
                <a:latin typeface="Calibri" pitchFamily="34" charset="0"/>
                <a:cs typeface="Calibri" pitchFamily="34" charset="0"/>
              </a:rPr>
              <a:t>-</a:t>
            </a:r>
            <a:endParaRPr lang="zh-TW" altLang="en-US" i="1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83617"/>
              </p:ext>
            </p:extLst>
          </p:nvPr>
        </p:nvGraphicFramePr>
        <p:xfrm>
          <a:off x="5379168" y="1456145"/>
          <a:ext cx="941279" cy="73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r:id="rId5" imgW="627519" imgH="487464" progId="">
                  <p:embed/>
                </p:oleObj>
              </mc:Choice>
              <mc:Fallback>
                <p:oleObj r:id="rId5" imgW="627519" imgH="48746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9168" y="1456145"/>
                        <a:ext cx="941279" cy="7311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34414" y="1124744"/>
            <a:ext cx="6507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a) After electron is accepted, the product is called a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radical anions.</a:t>
            </a:r>
            <a:endParaRPr lang="zh-TW" altLang="en-US" b="1" dirty="0"/>
          </a:p>
        </p:txBody>
      </p:sp>
      <p:sp>
        <p:nvSpPr>
          <p:cNvPr id="11" name="矩形 10"/>
          <p:cNvSpPr/>
          <p:nvPr/>
        </p:nvSpPr>
        <p:spPr>
          <a:xfrm>
            <a:off x="334414" y="4221088"/>
            <a:ext cx="66675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(b) One-electron oxidation of organic substrates gives 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radical </a:t>
            </a:r>
            <a:r>
              <a:rPr lang="en-US" altLang="zh-TW" b="1" dirty="0" err="1" smtClean="0">
                <a:latin typeface="Calibri" pitchFamily="34" charset="0"/>
                <a:cs typeface="Calibri" pitchFamily="34" charset="0"/>
              </a:rPr>
              <a:t>cations</a:t>
            </a:r>
            <a:r>
              <a:rPr lang="en-US" altLang="zh-TW" b="1" dirty="0" smtClean="0">
                <a:latin typeface="Calibri" pitchFamily="34" charset="0"/>
                <a:cs typeface="Calibri" pitchFamily="34" charset="0"/>
              </a:rPr>
              <a:t>.</a:t>
            </a:r>
            <a:endParaRPr lang="zh-TW" altLang="en-US" b="1" dirty="0"/>
          </a:p>
        </p:txBody>
      </p:sp>
      <p:sp>
        <p:nvSpPr>
          <p:cNvPr id="12" name="矩形 11"/>
          <p:cNvSpPr/>
          <p:nvPr/>
        </p:nvSpPr>
        <p:spPr>
          <a:xfrm>
            <a:off x="395536" y="4581128"/>
            <a:ext cx="2968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One-electron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oxidizing agents</a:t>
            </a:r>
            <a:endParaRPr lang="zh-TW" alt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013176"/>
            <a:ext cx="4447223" cy="120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53219"/>
              </p:ext>
            </p:extLst>
          </p:nvPr>
        </p:nvGraphicFramePr>
        <p:xfrm>
          <a:off x="5148064" y="5256616"/>
          <a:ext cx="3816655" cy="69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r:id="rId8" imgW="2726182" imgH="494760" progId="">
                  <p:embed/>
                </p:oleObj>
              </mc:Choice>
              <mc:Fallback>
                <p:oleObj r:id="rId8" imgW="2726182" imgH="4947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8064" y="5256616"/>
                        <a:ext cx="3816655" cy="69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004048" y="4931876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Ex: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3720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6753" y="231031"/>
            <a:ext cx="4201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: Typical Reaction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4414" y="980718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1.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ddition to a </a:t>
            </a:r>
            <a:r>
              <a:rPr lang="el-GR" altLang="zh-TW" dirty="0" smtClean="0">
                <a:latin typeface="Calibri" pitchFamily="34" charset="0"/>
                <a:cs typeface="Calibri" pitchFamily="34" charset="0"/>
              </a:rPr>
              <a:t>π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bond: similar to the addition of </a:t>
            </a:r>
            <a:r>
              <a:rPr lang="el-GR" altLang="zh-TW" dirty="0" smtClean="0">
                <a:latin typeface="Calibri" pitchFamily="34" charset="0"/>
                <a:cs typeface="Calibri" pitchFamily="34" charset="0"/>
              </a:rPr>
              <a:t>π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bods to </a:t>
            </a:r>
            <a:r>
              <a:rPr lang="en-US" altLang="zh-TW" dirty="0" err="1" smtClean="0">
                <a:latin typeface="Calibri" pitchFamily="34" charset="0"/>
                <a:cs typeface="Calibri" pitchFamily="34" charset="0"/>
              </a:rPr>
              <a:t>carbocations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792334"/>
              </p:ext>
            </p:extLst>
          </p:nvPr>
        </p:nvGraphicFramePr>
        <p:xfrm>
          <a:off x="611560" y="1484774"/>
          <a:ext cx="4987752" cy="62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S ChemDraw Drawing" r:id="rId3" imgW="3562680" imgH="446200" progId="ChemDraw.Document.6.0">
                  <p:embed/>
                </p:oleObj>
              </mc:Choice>
              <mc:Fallback>
                <p:oleObj name="CS ChemDraw Drawing" r:id="rId3" imgW="3562680" imgH="44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484774"/>
                        <a:ext cx="4987752" cy="62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059832" y="1395770"/>
            <a:ext cx="1080120" cy="7107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48870"/>
            <a:ext cx="4073842" cy="720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338768" y="3645024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 Fragmentation: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similar to the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fragmentation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of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 carbocation.</a:t>
            </a:r>
            <a:endParaRPr lang="zh-TW" alt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50372"/>
            <a:ext cx="4447223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166484"/>
            <a:ext cx="51339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084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386753" y="188640"/>
            <a:ext cx="42014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latin typeface="Calibri" pitchFamily="34" charset="0"/>
                <a:cs typeface="Calibri" pitchFamily="34" charset="0"/>
              </a:rPr>
              <a:t>Free Radicals: Typical Reactions</a:t>
            </a:r>
            <a:endParaRPr lang="en-US" altLang="zh-TW" sz="2400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34414" y="620688"/>
            <a:ext cx="8558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3. Atom abstraction reaction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7474"/>
              </p:ext>
            </p:extLst>
          </p:nvPr>
        </p:nvGraphicFramePr>
        <p:xfrm>
          <a:off x="611560" y="1052746"/>
          <a:ext cx="2461753" cy="28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CS ChemDraw Drawing" r:id="rId3" imgW="1758395" imgH="203800" progId="ChemDraw.Document.6.0">
                  <p:embed/>
                </p:oleObj>
              </mc:Choice>
              <mc:Fallback>
                <p:oleObj name="CS ChemDraw Drawing" r:id="rId3" imgW="1758395" imgH="203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052746"/>
                        <a:ext cx="2461753" cy="285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320048" y="1043454"/>
            <a:ext cx="16687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Y= H or halogen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564794"/>
            <a:ext cx="4227195" cy="64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1556802"/>
            <a:ext cx="3333750" cy="65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378296" y="2376473"/>
            <a:ext cx="85141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Bu</a:t>
            </a:r>
            <a:r>
              <a:rPr lang="en-US" altLang="zh-TW" baseline="-25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Sn•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can itself be generated by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H abstraction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from Bu</a:t>
            </a:r>
            <a:r>
              <a:rPr lang="en-US" altLang="zh-TW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SnH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Bu</a:t>
            </a:r>
            <a:r>
              <a:rPr lang="en-US" altLang="zh-TW" baseline="-25000" dirty="0">
                <a:latin typeface="Calibri" pitchFamily="34" charset="0"/>
                <a:cs typeface="Calibri" pitchFamily="34" charset="0"/>
              </a:rPr>
              <a:t>3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Sn•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is often used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to abstract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halogen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atoms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X(Br or I) from C–X </a:t>
            </a:r>
            <a:r>
              <a:rPr lang="en-US" altLang="zh-TW" dirty="0">
                <a:latin typeface="Calibri" pitchFamily="34" charset="0"/>
                <a:cs typeface="Calibri" pitchFamily="34" charset="0"/>
              </a:rPr>
              <a:t>bonds.</a:t>
            </a:r>
            <a:endParaRPr lang="zh-TW" alt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897054"/>
            <a:ext cx="4607243" cy="540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140978"/>
            <a:ext cx="4120515" cy="646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66079" y="3275702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AIBN</a:t>
            </a:r>
            <a:endParaRPr lang="zh-TW" altLang="en-US" dirty="0"/>
          </a:p>
        </p:txBody>
      </p:sp>
      <p:cxnSp>
        <p:nvCxnSpPr>
          <p:cNvPr id="9" name="直線單箭頭接點 8"/>
          <p:cNvCxnSpPr>
            <a:stCxn id="7" idx="3"/>
          </p:cNvCxnSpPr>
          <p:nvPr/>
        </p:nvCxnSpPr>
        <p:spPr>
          <a:xfrm>
            <a:off x="1115616" y="3460368"/>
            <a:ext cx="36004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矩形 13"/>
          <p:cNvSpPr/>
          <p:nvPr/>
        </p:nvSpPr>
        <p:spPr>
          <a:xfrm>
            <a:off x="338768" y="4726885"/>
            <a:ext cx="85580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4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. Radical-radical combination: Most free radicals are very unstable because they undergo</a:t>
            </a:r>
          </a:p>
          <a:p>
            <a:r>
              <a:rPr lang="en-US" altLang="zh-TW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altLang="zh-TW" dirty="0" smtClean="0">
                <a:latin typeface="Calibri" pitchFamily="34" charset="0"/>
                <a:cs typeface="Calibri" pitchFamily="34" charset="0"/>
              </a:rPr>
              <a:t>   very rapid radical-radical combination.</a:t>
            </a:r>
            <a:endParaRPr lang="zh-TW" altLang="en-US" dirty="0"/>
          </a:p>
        </p:txBody>
      </p:sp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76" y="5530557"/>
            <a:ext cx="3673792" cy="706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249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撲面">
  <a:themeElements>
    <a:clrScheme name="暗香撲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撲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暗香撲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13287</TotalTime>
  <Words>1336</Words>
  <Application>Microsoft Office PowerPoint</Application>
  <PresentationFormat>如螢幕大小 (4:3)</PresentationFormat>
  <Paragraphs>230</Paragraphs>
  <Slides>32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2</vt:i4>
      </vt:variant>
    </vt:vector>
  </HeadingPairs>
  <TitlesOfParts>
    <vt:vector size="34" baseType="lpstr">
      <vt:lpstr>暗香撲面</vt:lpstr>
      <vt:lpstr>CS ChemDraw Drawing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Million</dc:creator>
  <cp:lastModifiedBy>Million</cp:lastModifiedBy>
  <cp:revision>630</cp:revision>
  <dcterms:created xsi:type="dcterms:W3CDTF">2010-10-18T09:32:40Z</dcterms:created>
  <dcterms:modified xsi:type="dcterms:W3CDTF">2011-05-30T02:28:55Z</dcterms:modified>
</cp:coreProperties>
</file>